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1F611A" w14:textId="0E7E758F" w:rsidR="00340BBD" w:rsidRDefault="00340BBD" w:rsidP="00340BBD">
      <w:pPr>
        <w:pStyle w:val="MTDisplayEquation"/>
      </w:pPr>
      <w:r>
        <w:tab/>
      </w:r>
    </w:p>
    <w:p w14:paraId="00000001" w14:textId="23634A20" w:rsidR="002A7260" w:rsidRDefault="00000000">
      <w:r>
        <w:t>Ex1</w:t>
      </w:r>
    </w:p>
    <w:p w14:paraId="00000002" w14:textId="77777777" w:rsidR="002A7260" w:rsidRDefault="00000000">
      <w:r>
        <w:t>//3</w:t>
      </w:r>
    </w:p>
    <w:p w14:paraId="00000003" w14:textId="77777777" w:rsidR="002A7260" w:rsidRDefault="00000000">
      <w:r>
        <w:t>T1 = O(1)</w:t>
      </w:r>
    </w:p>
    <w:p w14:paraId="00000004" w14:textId="77777777" w:rsidR="002A7260" w:rsidRDefault="002A7260"/>
    <w:p w14:paraId="00000005" w14:textId="77777777" w:rsidR="002A7260" w:rsidRDefault="00000000">
      <w:r>
        <w:t>T5 = O(1)</w:t>
      </w:r>
    </w:p>
    <w:p w14:paraId="00000006" w14:textId="77777777" w:rsidR="002A7260" w:rsidRDefault="00000000">
      <w:r>
        <w:t>T4 = O(1)</w:t>
      </w:r>
    </w:p>
    <w:p w14:paraId="00000007" w14:textId="77777777" w:rsidR="002A7260" w:rsidRDefault="00000000">
      <w:r>
        <w:t>T45 = O(1) x O(1) = O(1)</w:t>
      </w:r>
    </w:p>
    <w:p w14:paraId="00000008" w14:textId="77777777" w:rsidR="002A7260" w:rsidRDefault="00000000">
      <w:r>
        <w:t>T3 = O(n)</w:t>
      </w:r>
    </w:p>
    <w:p w14:paraId="00000009" w14:textId="77777777" w:rsidR="002A7260" w:rsidRDefault="00000000">
      <w:r>
        <w:t>T345 = O(n) x O(1) = O(n)</w:t>
      </w:r>
    </w:p>
    <w:p w14:paraId="0000000A" w14:textId="77777777" w:rsidR="002A7260" w:rsidRDefault="00000000">
      <w:r>
        <w:t>T2 = O(n)</w:t>
      </w:r>
    </w:p>
    <w:p w14:paraId="0000000B" w14:textId="77777777" w:rsidR="002A7260" w:rsidRDefault="00000000">
      <w:r>
        <w:t>T2345 = O(n) x O(n) = O(n</w:t>
      </w:r>
      <w:r>
        <w:rPr>
          <w:vertAlign w:val="superscript"/>
        </w:rPr>
        <w:t>2</w:t>
      </w:r>
      <w:r>
        <w:t>)</w:t>
      </w:r>
    </w:p>
    <w:p w14:paraId="0000000C" w14:textId="77777777" w:rsidR="002A7260" w:rsidRDefault="002A7260"/>
    <w:p w14:paraId="0000000D" w14:textId="77777777" w:rsidR="002A7260" w:rsidRDefault="00000000">
      <w:r>
        <w:t>T12345 = T1 + T2345 = O(1) + O(n</w:t>
      </w:r>
      <w:r>
        <w:rPr>
          <w:vertAlign w:val="superscript"/>
        </w:rPr>
        <w:t>2</w:t>
      </w:r>
      <w:r>
        <w:t>) = O(n</w:t>
      </w:r>
      <w:r>
        <w:rPr>
          <w:vertAlign w:val="superscript"/>
        </w:rPr>
        <w:t>2</w:t>
      </w:r>
      <w:r>
        <w:t>)</w:t>
      </w:r>
    </w:p>
    <w:p w14:paraId="0000000E" w14:textId="2601D974" w:rsidR="002A7260" w:rsidRDefault="006D507F">
      <w:r>
        <w:t>Đúng (2)</w:t>
      </w:r>
    </w:p>
    <w:p w14:paraId="0000000F" w14:textId="77777777" w:rsidR="002A7260" w:rsidRDefault="00000000">
      <w:r>
        <w:t>//5</w:t>
      </w:r>
    </w:p>
    <w:p w14:paraId="00000010" w14:textId="77777777" w:rsidR="002A7260" w:rsidRDefault="00000000">
      <w:r>
        <w:t>T1 = O(1)</w:t>
      </w:r>
    </w:p>
    <w:p w14:paraId="00000011" w14:textId="77777777" w:rsidR="002A7260" w:rsidRDefault="00000000">
      <w:r>
        <w:t>T2 = O(1)</w:t>
      </w:r>
    </w:p>
    <w:p w14:paraId="00000012" w14:textId="77777777" w:rsidR="002A7260" w:rsidRDefault="002A7260"/>
    <w:p w14:paraId="00000013" w14:textId="77777777" w:rsidR="002A7260" w:rsidRDefault="00000000">
      <w:r>
        <w:t>T4 = O(1)</w:t>
      </w:r>
    </w:p>
    <w:p w14:paraId="00000014" w14:textId="77777777" w:rsidR="002A7260" w:rsidRDefault="00000000">
      <w:r>
        <w:t>T5 = O(1)</w:t>
      </w:r>
    </w:p>
    <w:p w14:paraId="00000015" w14:textId="77777777" w:rsidR="002A7260" w:rsidRDefault="00000000">
      <w:r>
        <w:t>T6 = O(1)</w:t>
      </w:r>
    </w:p>
    <w:p w14:paraId="00000016" w14:textId="77777777" w:rsidR="002A7260" w:rsidRDefault="00000000">
      <w:r>
        <w:t>T7 = O(1)</w:t>
      </w:r>
    </w:p>
    <w:p w14:paraId="00000017" w14:textId="77777777" w:rsidR="002A7260" w:rsidRDefault="00000000">
      <w:r>
        <w:t>T567 = O(1) + O(1) = O(2) = O(1)</w:t>
      </w:r>
    </w:p>
    <w:p w14:paraId="00000018" w14:textId="77777777" w:rsidR="002A7260" w:rsidRDefault="00000000">
      <w:r>
        <w:t>T4567 = T4 + T567 = O(1) + O(1) = O(2) = O(1)</w:t>
      </w:r>
    </w:p>
    <w:p w14:paraId="00000019" w14:textId="77777777" w:rsidR="002A7260" w:rsidRDefault="00000000">
      <w:r>
        <w:t>T3 = O(n)</w:t>
      </w:r>
    </w:p>
    <w:p w14:paraId="0000001A" w14:textId="77777777" w:rsidR="002A7260" w:rsidRDefault="00000000">
      <w:r>
        <w:t>T34567 = O(1) x O(n) = O(n)</w:t>
      </w:r>
    </w:p>
    <w:p w14:paraId="0000001B" w14:textId="77777777" w:rsidR="002A7260" w:rsidRDefault="002A7260"/>
    <w:p w14:paraId="0000001C" w14:textId="588B9801" w:rsidR="002A7260" w:rsidRDefault="00000000">
      <w:r>
        <w:t>T1234567 = T1 + T2 + T34567 = O(1) + O(1) + O(n) = O(n + 2) = O(n)</w:t>
      </w:r>
    </w:p>
    <w:p w14:paraId="7E534516" w14:textId="6CB4640D" w:rsidR="00C27580" w:rsidRDefault="006D507F">
      <w:pPr>
        <w:rPr>
          <w:color w:val="FF0000"/>
        </w:rPr>
      </w:pPr>
      <w:r w:rsidRPr="006D507F">
        <w:rPr>
          <w:color w:val="FF0000"/>
        </w:rPr>
        <w:t>Thiếu T</w:t>
      </w:r>
      <w:r w:rsidRPr="006D507F">
        <w:rPr>
          <w:color w:val="FF0000"/>
          <w:vertAlign w:val="subscript"/>
        </w:rPr>
        <w:t>8</w:t>
      </w:r>
      <w:r>
        <w:rPr>
          <w:color w:val="FF0000"/>
          <w:vertAlign w:val="subscript"/>
        </w:rPr>
        <w:t xml:space="preserve"> </w:t>
      </w:r>
      <w:r>
        <w:rPr>
          <w:color w:val="FF0000"/>
        </w:rPr>
        <w:t>-0.25</w:t>
      </w:r>
    </w:p>
    <w:p w14:paraId="5F6F2C40" w14:textId="7E7B8946" w:rsidR="006D507F" w:rsidRPr="006D507F" w:rsidRDefault="006D507F">
      <w:pPr>
        <w:rPr>
          <w:color w:val="000000" w:themeColor="text1"/>
        </w:rPr>
      </w:pPr>
      <w:r>
        <w:rPr>
          <w:color w:val="000000" w:themeColor="text1"/>
        </w:rPr>
        <w:t>(1.75)</w:t>
      </w:r>
    </w:p>
    <w:p w14:paraId="7FC5370B" w14:textId="69E8877F" w:rsidR="00C27580" w:rsidRDefault="00C27580">
      <w:r>
        <w:t>Ex2:</w:t>
      </w:r>
    </w:p>
    <w:p w14:paraId="758F5AC2" w14:textId="69AA3C7C" w:rsidR="00C27580" w:rsidRDefault="00C27580">
      <w:r>
        <w:t>//3</w:t>
      </w:r>
      <w:r>
        <w:tab/>
        <w:t>sum = 0;</w:t>
      </w:r>
      <w:r>
        <w:tab/>
      </w:r>
      <w:r>
        <w:tab/>
      </w:r>
      <w:r>
        <w:tab/>
      </w:r>
      <w:r>
        <w:tab/>
      </w:r>
      <w:r>
        <w:tab/>
        <w:t>(1 g)</w:t>
      </w:r>
    </w:p>
    <w:p w14:paraId="6D665504" w14:textId="2669962A" w:rsidR="00C27580" w:rsidRDefault="00C27580">
      <w:r>
        <w:tab/>
        <w:t>I =1;</w:t>
      </w:r>
      <w:r>
        <w:tab/>
      </w:r>
      <w:r>
        <w:tab/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</w:r>
      <w:r>
        <w:tab/>
        <w:t>while (i &lt;= n)  {</w:t>
      </w:r>
      <w:r>
        <w:tab/>
      </w:r>
      <w:r>
        <w:tab/>
      </w:r>
      <w:r>
        <w:tab/>
        <w:t>(n + 1 ss)</w:t>
      </w:r>
      <w:r>
        <w:br/>
      </w:r>
      <w:r>
        <w:tab/>
      </w:r>
      <w:r>
        <w:tab/>
      </w:r>
      <w:r>
        <w:tab/>
        <w:t>j = n – I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</w:r>
      <w:r>
        <w:tab/>
        <w:t>while (j &lt;= i)  {</w:t>
      </w:r>
      <w:r>
        <w:tab/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+1 ss)</w:t>
      </w:r>
    </w:p>
    <w:p w14:paraId="18BCE413" w14:textId="148841A8" w:rsidR="00C27580" w:rsidRDefault="00C27580">
      <w:r>
        <w:tab/>
      </w:r>
      <w:r>
        <w:tab/>
      </w:r>
      <w:r>
        <w:tab/>
      </w:r>
      <w:r>
        <w:tab/>
        <w:t>sum = sum + j;</w:t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</w:r>
      <w:r>
        <w:tab/>
        <w:t>j = j + 1;</w:t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  <w:t>}</w:t>
      </w:r>
      <w:r>
        <w:br/>
      </w:r>
      <w:r>
        <w:tab/>
      </w:r>
      <w:r>
        <w:tab/>
      </w:r>
      <w:r>
        <w:tab/>
        <w:t>i = i + 1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  <w:t>}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750"/>
      </w:tblGrid>
      <w:tr w:rsidR="00C27580" w14:paraId="42BBD7F7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99C2CF" w14:textId="77777777" w:rsidR="00C27580" w:rsidRDefault="00C27580"/>
        </w:tc>
      </w:tr>
      <w:tr w:rsidR="00C27580" w14:paraId="7C67C461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5901B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2160C615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E5A87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6AC0FC2E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9BE7ED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pt-BR"/>
              </w:rPr>
            </w:pPr>
          </w:p>
        </w:tc>
      </w:tr>
      <w:tr w:rsidR="00C27580" w14:paraId="1A1B9606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976FF1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0455EFDC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572D89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77308C4A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DF6D1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pt-BR"/>
              </w:rPr>
            </w:pPr>
          </w:p>
        </w:tc>
      </w:tr>
      <w:tr w:rsidR="00C27580" w14:paraId="0E7691FE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82E4A0" w14:textId="77777777" w:rsidR="00C27580" w:rsidRDefault="00C27580">
            <w:pPr>
              <w:rPr>
                <w:rFonts w:eastAsia="Times New Roman" w:cstheme="minorHAnsi"/>
                <w:color w:val="24292F"/>
                <w:sz w:val="18"/>
                <w:szCs w:val="18"/>
              </w:rPr>
            </w:pPr>
          </w:p>
        </w:tc>
      </w:tr>
      <w:tr w:rsidR="00C27580" w14:paraId="3438662B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CB87AD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3E3C5033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B44D65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</w:tbl>
    <w:p w14:paraId="666EFC34" w14:textId="10B21FDB" w:rsidR="00C27580" w:rsidRPr="00F16C07" w:rsidRDefault="00C27580" w:rsidP="00C27580">
      <w:pPr>
        <w:rPr>
          <w:sz w:val="24"/>
          <w:szCs w:val="24"/>
          <w:u w:val="single"/>
        </w:rPr>
      </w:pPr>
      <w:r w:rsidRPr="00F16C07">
        <w:rPr>
          <w:sz w:val="24"/>
          <w:szCs w:val="24"/>
          <w:u w:val="single"/>
        </w:rPr>
        <w:t>Giải</w:t>
      </w:r>
      <w:r w:rsidR="00F16C07" w:rsidRPr="00F16C07">
        <w:rPr>
          <w:sz w:val="24"/>
          <w:szCs w:val="24"/>
          <w:u w:val="single"/>
        </w:rPr>
        <w:t>:</w:t>
      </w:r>
    </w:p>
    <w:p w14:paraId="2ADD9A22" w14:textId="69AB29C9" w:rsidR="00C27580" w:rsidRDefault="00C27580" w:rsidP="00C27580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sz w:val="24"/>
          <w:szCs w:val="24"/>
        </w:rPr>
        <w:t>Gọi αi</w:t>
      </w:r>
      <w:r>
        <w:rPr>
          <w:rFonts w:eastAsiaTheme="minorEastAsia"/>
          <w:sz w:val="24"/>
          <w:szCs w:val="24"/>
        </w:rPr>
        <w:t xml:space="preserve"> là số lần lặp của vòng while phía trong </w:t>
      </w:r>
      <w:r>
        <w:rPr>
          <w:sz w:val="24"/>
          <w:szCs w:val="24"/>
        </w:rPr>
        <w:t xml:space="preserve"> </w:t>
      </w:r>
    </w:p>
    <w:p w14:paraId="126EC985" w14:textId="77777777" w:rsidR="00C27580" w:rsidRDefault="00C27580" w:rsidP="00C27580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lastRenderedPageBreak/>
        <w:t>αi</w:t>
      </w:r>
      <w:r>
        <w:rPr>
          <w:rFonts w:eastAsiaTheme="minorEastAsia"/>
          <w:sz w:val="24"/>
          <w:szCs w:val="24"/>
        </w:rPr>
        <w:t xml:space="preserve"> là số giá trị j với j chạy từ n-i tới i với bước tăng 1 </w:t>
      </w:r>
    </w:p>
    <w:p w14:paraId="3F35AB83" w14:textId="77777777" w:rsidR="00C27580" w:rsidRDefault="00C27580" w:rsidP="00C27580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= i-n+i+1= 2i-n+1</w:t>
      </w:r>
    </w:p>
    <w:p w14:paraId="0901A346" w14:textId="77777777" w:rsidR="00C27580" w:rsidRDefault="00C27580" w:rsidP="00C27580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>Vậy vòng while trong lặp khi αi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-n+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1EE17060" w14:textId="0A6A2EC3" w:rsidR="00C27580" w:rsidRDefault="00C27580" w:rsidP="00C27580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αi 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pt-B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 xml:space="preserve">2i-n+1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i 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≥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</m:ctrlPr>
                  </m:e>
                </m:d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 xml:space="preserve">0        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&lt;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</m:ctrlPr>
                  </m:e>
                </m:d>
              </m:e>
            </m:eqArr>
          </m:e>
        </m:d>
      </m:oMath>
    </w:p>
    <w:p w14:paraId="49A0D257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39B227AD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02A8EA0C" w14:textId="6E32E009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25278BCD" w14:textId="151EE07C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r>
          <w:rPr>
            <w:rFonts w:ascii="Cambria Math" w:eastAsiaTheme="minorEastAsia" w:hAnsi="Cambria Math"/>
            <w:sz w:val="24"/>
            <w:szCs w:val="24"/>
            <w:lang w:val="pt-BR"/>
          </w:rPr>
          <m:t>2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-n</m:t>
                </m:r>
              </m:e>
            </m:d>
          </m:e>
        </m:nary>
        <m:r>
          <w:rPr>
            <w:rFonts w:ascii="Cambria Math" w:hAnsi="Cambria Math"/>
            <w:sz w:val="24"/>
            <w:szCs w:val="24"/>
            <w:lang w:val="pt-BR"/>
          </w:rPr>
          <m:t>)</m:t>
        </m:r>
      </m:oMath>
    </w:p>
    <w:p w14:paraId="792B0F36" w14:textId="3770BB59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03F3965D" w14:textId="1ACB8C8D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32DC181F" w14:textId="42231EF0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409628CA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5BA7AAD1" w14:textId="10937E0E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4A51012C" w14:textId="644E3DE9" w:rsidR="00C27580" w:rsidRDefault="00C27580" w:rsidP="00C27580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23815BFE" w14:textId="08F9D5D8" w:rsidR="006D507F" w:rsidRDefault="006D507F" w:rsidP="00C27580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</w:rPr>
        <w:t>Đúng (2)</w:t>
      </w:r>
    </w:p>
    <w:p w14:paraId="58E9CC5B" w14:textId="77777777" w:rsidR="00C27580" w:rsidRDefault="00C27580" w:rsidP="00C27580">
      <w:r>
        <w:t>//4</w:t>
      </w:r>
    </w:p>
    <w:p w14:paraId="1C51A317" w14:textId="77777777" w:rsidR="00C27580" w:rsidRDefault="00C27580" w:rsidP="00C27580">
      <w:r>
        <w:t>s = 0;</w:t>
      </w:r>
      <w:r>
        <w:tab/>
      </w:r>
      <w:r>
        <w:tab/>
      </w:r>
      <w:r>
        <w:tab/>
      </w:r>
      <w:r>
        <w:tab/>
        <w:t>1 g</w:t>
      </w:r>
    </w:p>
    <w:p w14:paraId="02EA6FA4" w14:textId="77777777" w:rsidR="00C27580" w:rsidRDefault="00C27580" w:rsidP="00C27580">
      <w:r>
        <w:t>i =1;</w:t>
      </w:r>
      <w:r>
        <w:tab/>
      </w:r>
      <w:r>
        <w:tab/>
      </w:r>
      <w:r>
        <w:tab/>
      </w:r>
      <w:r>
        <w:tab/>
        <w:t xml:space="preserve">1 g </w:t>
      </w:r>
    </w:p>
    <w:p w14:paraId="76C9A896" w14:textId="77777777" w:rsidR="00C27580" w:rsidRDefault="00C27580" w:rsidP="00C27580">
      <w:r>
        <w:t xml:space="preserve">while(i&lt;=n){ </w:t>
      </w:r>
      <w:r>
        <w:tab/>
      </w:r>
      <w:r>
        <w:tab/>
      </w:r>
      <w:r>
        <w:tab/>
        <w:t>(n+1) ss</w:t>
      </w:r>
    </w:p>
    <w:p w14:paraId="315583AC" w14:textId="77777777" w:rsidR="00C27580" w:rsidRDefault="00C27580" w:rsidP="00C27580">
      <w:pPr>
        <w:ind w:firstLine="720"/>
      </w:pPr>
      <w:r>
        <w:t xml:space="preserve">j = 1; </w:t>
      </w:r>
      <w:r>
        <w:tab/>
      </w:r>
      <w:r>
        <w:tab/>
      </w:r>
      <w:r>
        <w:tab/>
        <w:t>n g</w:t>
      </w:r>
    </w:p>
    <w:p w14:paraId="38A92DBC" w14:textId="77777777" w:rsidR="00C27580" w:rsidRDefault="00C27580" w:rsidP="00C27580">
      <w:pPr>
        <w:ind w:firstLine="720"/>
      </w:pPr>
      <w:r>
        <w:t>while(j&lt;=i*i) {</w:t>
      </w:r>
      <w:r>
        <w:tab/>
      </w:r>
      <w:r>
        <w:tab/>
        <w:t>(</w:t>
      </w:r>
      <m:oMath>
        <m:r>
          <w:rPr>
            <w:rFonts w:ascii="Cambria Math" w:hAnsi="Cambria Math"/>
          </w:rPr>
          <m:t>α</m:t>
        </m:r>
      </m:oMath>
      <w:r>
        <w:t>i+1) ss</w:t>
      </w:r>
    </w:p>
    <w:p w14:paraId="4D4C4D61" w14:textId="77777777" w:rsidR="00C27580" w:rsidRDefault="00C27580" w:rsidP="00C27580">
      <w:pPr>
        <w:ind w:left="720" w:firstLine="720"/>
      </w:pPr>
      <w:r>
        <w:t xml:space="preserve">s = s + 1; </w:t>
      </w:r>
      <w:r>
        <w:tab/>
        <w:t>2</w:t>
      </w:r>
      <m:oMath>
        <m:r>
          <w:rPr>
            <w:rFonts w:ascii="Cambria Math" w:hAnsi="Cambria Math"/>
          </w:rPr>
          <m:t>α</m:t>
        </m:r>
      </m:oMath>
      <w:r>
        <w:t>i g</w:t>
      </w:r>
    </w:p>
    <w:p w14:paraId="0341520A" w14:textId="77777777" w:rsidR="00C27580" w:rsidRDefault="00C27580" w:rsidP="00C27580">
      <w:pPr>
        <w:ind w:left="720" w:firstLine="720"/>
      </w:pPr>
      <w:r>
        <w:t xml:space="preserve">j = j + 1; </w:t>
      </w:r>
    </w:p>
    <w:p w14:paraId="7BF50E44" w14:textId="77777777" w:rsidR="00C27580" w:rsidRDefault="00C27580" w:rsidP="00C27580">
      <w:pPr>
        <w:ind w:left="720"/>
      </w:pPr>
      <w:r>
        <w:t xml:space="preserve">} </w:t>
      </w:r>
    </w:p>
    <w:p w14:paraId="03312F3C" w14:textId="77777777" w:rsidR="00C27580" w:rsidRDefault="00C27580" w:rsidP="00C27580">
      <w:pPr>
        <w:ind w:left="720"/>
      </w:pPr>
      <w:r>
        <w:t xml:space="preserve">i = i + 1; </w:t>
      </w:r>
      <w:r>
        <w:tab/>
      </w:r>
      <w:r>
        <w:tab/>
        <w:t>n g</w:t>
      </w:r>
    </w:p>
    <w:p w14:paraId="10EDC3D4" w14:textId="77777777" w:rsidR="00C27580" w:rsidRDefault="00C27580" w:rsidP="00C27580">
      <w:r>
        <w:t>}</w:t>
      </w:r>
    </w:p>
    <w:p w14:paraId="0C7E43E2" w14:textId="77777777" w:rsidR="00C27580" w:rsidRDefault="00C27580" w:rsidP="00C27580"/>
    <w:p w14:paraId="62FEF17E" w14:textId="77777777" w:rsidR="00C27580" w:rsidRDefault="00C27580" w:rsidP="00C27580">
      <w:pPr>
        <w:rPr>
          <w:u w:val="single"/>
        </w:rPr>
      </w:pPr>
      <w:r>
        <w:rPr>
          <w:u w:val="single"/>
        </w:rPr>
        <w:t>Giải</w:t>
      </w:r>
    </w:p>
    <w:p w14:paraId="6983580C" w14:textId="77777777" w:rsidR="00C27580" w:rsidRDefault="00C27580" w:rsidP="00C27580">
      <w:r>
        <w:t xml:space="preserve">Gọi </w:t>
      </w:r>
      <m:oMath>
        <m:r>
          <w:rPr>
            <w:rFonts w:ascii="Cambria Math" w:hAnsi="Cambria Math"/>
          </w:rPr>
          <m:t>α</m:t>
        </m:r>
      </m:oMath>
      <w:r>
        <w:t>i là số lần lặp của vòng while trong</w:t>
      </w:r>
    </w:p>
    <w:p w14:paraId="6ED5A610" w14:textId="77777777" w:rsidR="00C27580" w:rsidRDefault="00C27580" w:rsidP="00C27580">
      <w:pPr>
        <w:rPr>
          <w:vertAlign w:val="superscript"/>
        </w:rPr>
      </w:pPr>
      <m:oMath>
        <m:r>
          <w:rPr>
            <w:rFonts w:ascii="Cambria Math" w:hAnsi="Cambria Math"/>
          </w:rPr>
          <m:t>α</m:t>
        </m:r>
      </m:oMath>
      <w:r>
        <w:t xml:space="preserve">i là số con j với j đi từ 1 đến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vertAlign w:val="superscript"/>
        </w:rPr>
        <w:t xml:space="preserve"> </w:t>
      </w:r>
      <w:r>
        <w:rPr>
          <w:rFonts w:ascii="Arial Unicode MS" w:eastAsia="Arial Unicode MS" w:hAnsi="Arial Unicode MS" w:cs="Arial Unicode MS"/>
        </w:rPr>
        <w:t xml:space="preserve">→ </w:t>
      </w:r>
      <w:r>
        <w:t xml:space="preserve"> </w:t>
      </w:r>
      <m:oMath>
        <m:r>
          <w:rPr>
            <w:rFonts w:ascii="Cambria Math" w:hAnsi="Cambria Math"/>
          </w:rPr>
          <m:t>αi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1-1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550AE9F" w14:textId="77777777" w:rsidR="00C27580" w:rsidRDefault="00C27580" w:rsidP="00C27580">
      <w:r>
        <w:t xml:space="preserve">Số phép gán: </w:t>
      </w:r>
    </w:p>
    <w:p w14:paraId="5347D883" w14:textId="647F5201" w:rsidR="00C27580" w:rsidRDefault="00C27580" w:rsidP="00C27580">
      <w:r>
        <w:t xml:space="preserve">Gán(n)  </w:t>
      </w:r>
      <m:oMath>
        <m:r>
          <w:rPr>
            <w:rFonts w:ascii="Cambria Math" w:hAnsi="Cambria Math"/>
          </w:rPr>
          <m:t xml:space="preserve">=2 + 2n + 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2αi</m:t>
            </m:r>
          </m:e>
        </m:nary>
        <m:r>
          <w:rPr>
            <w:rFonts w:ascii="Cambria Math" w:hAnsi="Cambria Math"/>
          </w:rPr>
          <m:t xml:space="preserve"> = 2 +2n + 2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w:rPr>
            <w:rFonts w:ascii="Cambria Math" w:hAnsi="Cambria Math"/>
          </w:rPr>
          <m:t>= 2 +2n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649EFC3" w14:textId="77777777" w:rsidR="00C27580" w:rsidRDefault="00C27580" w:rsidP="00C27580">
      <w:r>
        <w:t xml:space="preserve">Số phép so sánh: </w:t>
      </w:r>
    </w:p>
    <w:p w14:paraId="5D7FBAF8" w14:textId="55795358" w:rsidR="00C27580" w:rsidRDefault="00C27580" w:rsidP="00C27580">
      <w:r>
        <w:t xml:space="preserve">So sánh(n)  </w:t>
      </w:r>
      <m:oMath>
        <m:r>
          <w:rPr>
            <w:rFonts w:ascii="Cambria Math" w:hAnsi="Cambria Math"/>
          </w:rPr>
          <m:t>=n + 1 +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i+1</m:t>
                </m:r>
              </m:e>
            </m:d>
          </m:e>
        </m:nary>
        <m:r>
          <w:rPr>
            <w:rFonts w:ascii="Cambria Math" w:hAnsi="Cambria Math"/>
          </w:rPr>
          <m:t xml:space="preserve"> = 2n + 1 +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w:rPr>
            <w:rFonts w:ascii="Cambria Math" w:hAnsi="Cambria Math"/>
          </w:rPr>
          <m:t>= 2n + 1 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 </m:t>
        </m:r>
      </m:oMath>
    </w:p>
    <w:p w14:paraId="08349F9A" w14:textId="0FB1E1C0" w:rsidR="00C27580" w:rsidRDefault="00C27580" w:rsidP="00C27580">
      <w:r>
        <w:rPr>
          <w:rFonts w:ascii="Arial Unicode MS" w:eastAsia="Arial Unicode MS" w:hAnsi="Arial Unicode MS" w:cs="Arial Unicode MS"/>
        </w:rPr>
        <w:lastRenderedPageBreak/>
        <w:t xml:space="preserve">→ T(n)  </w:t>
      </w:r>
      <m:oMath>
        <m:r>
          <w:rPr>
            <w:rFonts w:ascii="Cambria Math" w:eastAsia="Arial Unicode MS" w:hAnsi="Cambria Math" w:cs="Arial Unicode MS"/>
          </w:rPr>
          <m:t>=</m:t>
        </m:r>
        <m:r>
          <w:rPr>
            <w:rFonts w:ascii="Cambria Math" w:hAnsi="Cambria Math"/>
          </w:rPr>
          <m:t>3 + 4n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A30628" w14:textId="1C7CCE7B" w:rsidR="00C27580" w:rsidRDefault="00C27580"/>
    <w:p w14:paraId="4B7BBE9C" w14:textId="400851FE" w:rsidR="00F16C07" w:rsidRDefault="006D507F">
      <w:r>
        <w:t>Đúng (2)</w:t>
      </w:r>
    </w:p>
    <w:p w14:paraId="1A3E4488" w14:textId="77777777" w:rsidR="006D507F" w:rsidRDefault="006D507F"/>
    <w:p w14:paraId="2335CF88" w14:textId="642FA817" w:rsidR="00F16C07" w:rsidRDefault="00F16C07">
      <w:r>
        <w:t>//5</w:t>
      </w:r>
      <w:r>
        <w:tab/>
        <w:t>sum = 0;</w:t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  <w:t>i  = 1;</w:t>
      </w:r>
      <w:r>
        <w:tab/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  <w:t>while (i &lt;= n)  {</w:t>
      </w:r>
      <w:r>
        <w:tab/>
      </w:r>
      <w:r>
        <w:tab/>
      </w:r>
      <w:r>
        <w:tab/>
        <w:t>(n+1 ss)</w:t>
      </w:r>
      <w:r>
        <w:br/>
      </w:r>
      <w:r>
        <w:tab/>
      </w:r>
      <w:r>
        <w:tab/>
        <w:t>j = n – i*i 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  <w:t>while (j &lt;= i*i)  {</w:t>
      </w:r>
      <w:r>
        <w:tab/>
      </w:r>
      <w:r>
        <w:tab/>
      </w:r>
      <w:r>
        <w:rPr>
          <w:rFonts w:eastAsia="Times New Roman" w:cstheme="minorHAnsi"/>
          <w:color w:val="24292F"/>
          <w:sz w:val="24"/>
          <w:szCs w:val="24"/>
        </w:rPr>
        <w:t>(αi +1 ss)</w:t>
      </w:r>
    </w:p>
    <w:p w14:paraId="164CBB40" w14:textId="33EA0417" w:rsidR="00F16C07" w:rsidRDefault="00F16C07">
      <w:r>
        <w:tab/>
      </w:r>
      <w:r>
        <w:tab/>
      </w:r>
      <w:r>
        <w:tab/>
        <w:t>sum = sum + i*j;</w:t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  <w:t>j = j + 1;</w:t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  <w:t>}</w:t>
      </w:r>
      <w:r>
        <w:br/>
      </w:r>
      <w:r>
        <w:tab/>
      </w:r>
      <w:r>
        <w:tab/>
        <w:t>i = i + 1;</w:t>
      </w:r>
      <w:r>
        <w:tab/>
      </w:r>
      <w:r>
        <w:tab/>
      </w:r>
      <w:r>
        <w:tab/>
        <w:t>(n g)</w:t>
      </w:r>
      <w:r>
        <w:br/>
      </w:r>
      <w:r>
        <w:tab/>
        <w:t>{</w:t>
      </w:r>
      <w:r>
        <w:tab/>
      </w:r>
    </w:p>
    <w:p w14:paraId="0000001D" w14:textId="4F83ABA1" w:rsidR="002A7260" w:rsidRDefault="002A7260"/>
    <w:p w14:paraId="2FF09E69" w14:textId="77777777" w:rsidR="00F16C07" w:rsidRPr="00F16C07" w:rsidRDefault="00F16C07" w:rsidP="00F16C07">
      <w:pPr>
        <w:rPr>
          <w:sz w:val="24"/>
          <w:szCs w:val="24"/>
          <w:u w:val="single"/>
        </w:rPr>
      </w:pPr>
      <w:r w:rsidRPr="00F16C07">
        <w:rPr>
          <w:sz w:val="24"/>
          <w:szCs w:val="24"/>
          <w:u w:val="single"/>
        </w:rPr>
        <w:t>Giải:</w:t>
      </w:r>
    </w:p>
    <w:p w14:paraId="3CF9E5CE" w14:textId="77777777" w:rsidR="00F16C07" w:rsidRDefault="00F16C07" w:rsidP="00F16C07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sz w:val="24"/>
          <w:szCs w:val="24"/>
        </w:rPr>
        <w:t>Gọi αi</w:t>
      </w:r>
      <w:r>
        <w:rPr>
          <w:rFonts w:eastAsiaTheme="minorEastAsia"/>
          <w:sz w:val="24"/>
          <w:szCs w:val="24"/>
        </w:rPr>
        <w:t xml:space="preserve"> là số lần lặp của vòng while phía trong </w:t>
      </w:r>
      <w:r>
        <w:rPr>
          <w:sz w:val="24"/>
          <w:szCs w:val="24"/>
        </w:rPr>
        <w:t xml:space="preserve"> </w:t>
      </w:r>
    </w:p>
    <w:p w14:paraId="59F1EA7F" w14:textId="2F709B26" w:rsidR="00F16C07" w:rsidRDefault="00F16C07" w:rsidP="00F16C0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t>αi</w:t>
      </w:r>
      <w:r>
        <w:rPr>
          <w:rFonts w:eastAsiaTheme="minorEastAsia"/>
          <w:sz w:val="24"/>
          <w:szCs w:val="24"/>
        </w:rPr>
        <w:t xml:space="preserve"> là số giá trị j với j chạy từ n-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tới 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với bước tăng 1 </w:t>
      </w:r>
    </w:p>
    <w:p w14:paraId="30BE0219" w14:textId="435529B0" w:rsidR="00F16C07" w:rsidRDefault="00F16C07" w:rsidP="00F16C0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 =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– n +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+ 1 = 2</w:t>
      </w:r>
      <w:bookmarkStart w:id="0" w:name="_Hlk130015411"/>
      <w:r>
        <w:rPr>
          <w:rFonts w:eastAsiaTheme="minorEastAsia"/>
          <w:sz w:val="24"/>
          <w:szCs w:val="24"/>
          <w:lang w:val="pt-BR"/>
        </w:rPr>
        <w:t>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bookmarkEnd w:id="0"/>
      <w:r>
        <w:rPr>
          <w:rFonts w:eastAsiaTheme="minorEastAsia"/>
          <w:sz w:val="24"/>
          <w:szCs w:val="24"/>
          <w:lang w:val="pt-BR"/>
        </w:rPr>
        <w:t>– n + 1</w:t>
      </w:r>
    </w:p>
    <w:p w14:paraId="66FC31DC" w14:textId="77777777" w:rsidR="008802AD" w:rsidRDefault="00F16C07" w:rsidP="009F254D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>Vậy vòng while trong lặp khi αi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</w:t>
      </w:r>
      <w:r>
        <w:rPr>
          <w:rFonts w:eastAsia="Times New Roman" w:cstheme="minorHAnsi"/>
          <w:sz w:val="24"/>
          <w:szCs w:val="24"/>
          <w:vertAlign w:val="superscript"/>
        </w:rPr>
        <w:t xml:space="preserve">2 </w:t>
      </w:r>
      <w:r>
        <w:rPr>
          <w:rFonts w:eastAsia="Times New Roman" w:cstheme="minorHAnsi"/>
          <w:sz w:val="24"/>
          <w:szCs w:val="24"/>
        </w:rPr>
        <w:t xml:space="preserve">– n + 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</w:t>
      </w:r>
      <w:r>
        <w:rPr>
          <w:rFonts w:eastAsia="Times New Roman" w:cstheme="minorHAnsi"/>
          <w:sz w:val="24"/>
          <w:szCs w:val="24"/>
          <w:vertAlign w:val="superscript"/>
        </w:rPr>
        <w:t>2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63F5761B" w14:textId="4665FCA5" w:rsidR="009F254D" w:rsidRPr="008802AD" w:rsidRDefault="008802AD" w:rsidP="008802AD">
      <w:pPr>
        <w:pStyle w:val="MTDisplayEquation"/>
      </w:pPr>
      <w:r w:rsidRPr="008802AD">
        <w:rPr>
          <w:position w:val="-76"/>
        </w:rPr>
        <w:object w:dxaOrig="3040" w:dyaOrig="1640" w14:anchorId="59B7C1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82.2pt" o:ole="">
            <v:imagedata r:id="rId5" o:title=""/>
          </v:shape>
          <o:OLEObject Type="Embed" ProgID="Equation.DSMT4" ShapeID="_x0000_i1025" DrawAspect="Content" ObjectID="_1740852433" r:id="rId6"/>
        </w:object>
      </w:r>
      <w:r w:rsidR="009F254D">
        <w:tab/>
      </w:r>
      <w:r w:rsidRPr="009F254D">
        <w:rPr>
          <w:position w:val="-4"/>
        </w:rPr>
        <w:object w:dxaOrig="180" w:dyaOrig="279" w14:anchorId="74286687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740852434" r:id="rId8"/>
        </w:object>
      </w:r>
    </w:p>
    <w:p w14:paraId="70E1F0FE" w14:textId="0F075830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vertAlign w:val="superscript"/>
                <w:lang w:val="pt-BR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26E7364A" w14:textId="09B0F504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0F1A6BA9" w14:textId="048692D9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03A0DD68" w14:textId="03DE23D5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 w:rsidR="000920B1">
        <w:rPr>
          <w:rFonts w:eastAsiaTheme="minorEastAsia"/>
          <w:sz w:val="24"/>
          <w:szCs w:val="24"/>
        </w:rPr>
        <w:t>)</w:t>
      </w:r>
    </w:p>
    <w:p w14:paraId="4D5A9C4C" w14:textId="0D3665D8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282AEE52" w14:textId="0F4F0DC8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12058A0C" w14:textId="277B0D92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798DA20F" w14:textId="77777777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498F0007" w14:textId="7C1164E9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lastRenderedPageBreak/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</w:t>
      </w:r>
      <w:r w:rsidR="000920B1">
        <w:rPr>
          <w:rFonts w:eastAsiaTheme="minorEastAsia"/>
          <w:sz w:val="24"/>
          <w:szCs w:val="24"/>
          <w:lang w:val="pt-BR"/>
        </w:rPr>
        <w:t>+</w:t>
      </w:r>
      <w:r>
        <w:rPr>
          <w:rFonts w:eastAsiaTheme="minorEastAsia"/>
          <w:sz w:val="24"/>
          <w:szCs w:val="24"/>
          <w:lang w:val="pt-BR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E00D9A6" w14:textId="031122F1" w:rsidR="00F16C07" w:rsidRDefault="00F16C07" w:rsidP="00F16C07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95C2B2A" w14:textId="77777777" w:rsidR="00F16C07" w:rsidRDefault="00F16C07"/>
    <w:p w14:paraId="0000001E" w14:textId="4EBB0A77" w:rsidR="002A7260" w:rsidRDefault="006D507F">
      <w:r>
        <w:t>Đúng(2)</w:t>
      </w:r>
    </w:p>
    <w:p w14:paraId="0000001F" w14:textId="77777777" w:rsidR="002A7260" w:rsidRDefault="002A7260"/>
    <w:p w14:paraId="00000020" w14:textId="77777777" w:rsidR="002A7260" w:rsidRDefault="002A7260"/>
    <w:p w14:paraId="00000021" w14:textId="77777777" w:rsidR="002A7260" w:rsidRDefault="002A7260"/>
    <w:sectPr w:rsidR="002A7260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DC3636"/>
    <w:multiLevelType w:val="hybridMultilevel"/>
    <w:tmpl w:val="C38C7C72"/>
    <w:lvl w:ilvl="0" w:tplc="9768D758">
      <w:start w:val="2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9E5196D"/>
    <w:multiLevelType w:val="hybridMultilevel"/>
    <w:tmpl w:val="1EDA19D4"/>
    <w:lvl w:ilvl="0" w:tplc="FC6EC23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8591197">
    <w:abstractNumId w:val="0"/>
  </w:num>
  <w:num w:numId="2" w16cid:durableId="6920004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7260"/>
    <w:rsid w:val="000920B1"/>
    <w:rsid w:val="001A4ED7"/>
    <w:rsid w:val="002A7260"/>
    <w:rsid w:val="00340BBD"/>
    <w:rsid w:val="006D507F"/>
    <w:rsid w:val="008802AD"/>
    <w:rsid w:val="009F254D"/>
    <w:rsid w:val="00A558A6"/>
    <w:rsid w:val="00C27580"/>
    <w:rsid w:val="00CB079C"/>
    <w:rsid w:val="00EE2018"/>
    <w:rsid w:val="00F16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65F7F9"/>
  <w15:docId w15:val="{363EB328-ABCA-4884-B001-97CFB3FD4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6C07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ListParagraph">
    <w:name w:val="List Paragraph"/>
    <w:basedOn w:val="Normal"/>
    <w:uiPriority w:val="34"/>
    <w:qFormat/>
    <w:rsid w:val="00C27580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34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40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85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nhật</dc:creator>
  <cp:lastModifiedBy>Nguyễn Nhật Nam</cp:lastModifiedBy>
  <cp:revision>2</cp:revision>
  <dcterms:created xsi:type="dcterms:W3CDTF">2023-03-20T14:21:00Z</dcterms:created>
  <dcterms:modified xsi:type="dcterms:W3CDTF">2023-03-20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